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73EFB" w:rsidRPr="00FD4EE1" w:rsidRDefault="00173EFB" w:rsidP="00173EFB">
      <w:pPr>
        <w:tabs>
          <w:tab w:val="left" w:pos="8789"/>
        </w:tabs>
        <w:spacing w:line="240" w:lineRule="auto"/>
        <w:ind w:right="850"/>
        <w:jc w:val="center"/>
        <w:rPr>
          <w:rFonts w:ascii="Times New Roman" w:hAnsi="Times New Roman" w:cs="Times New Roman"/>
          <w:sz w:val="28"/>
          <w:szCs w:val="28"/>
        </w:rPr>
      </w:pPr>
      <w:bookmarkStart w:id="0" w:name="_Hlk98153094"/>
      <w:r w:rsidRPr="00FD4EE1">
        <w:rPr>
          <w:rFonts w:ascii="Times New Roman" w:hAnsi="Times New Roman" w:cs="Times New Roman"/>
          <w:sz w:val="28"/>
          <w:szCs w:val="28"/>
        </w:rPr>
        <w:t>Министерство образования Российской Федерации</w:t>
      </w:r>
    </w:p>
    <w:p w:rsidR="00173EFB" w:rsidRPr="00FD4EE1" w:rsidRDefault="00173EFB" w:rsidP="00173EFB">
      <w:pPr>
        <w:tabs>
          <w:tab w:val="left" w:pos="8789"/>
        </w:tabs>
        <w:spacing w:line="240" w:lineRule="auto"/>
        <w:ind w:right="850"/>
        <w:jc w:val="center"/>
        <w:rPr>
          <w:rFonts w:ascii="Times New Roman" w:hAnsi="Times New Roman" w:cs="Times New Roman"/>
          <w:sz w:val="28"/>
          <w:szCs w:val="28"/>
        </w:rPr>
      </w:pPr>
      <w:r w:rsidRPr="00FD4EE1">
        <w:rPr>
          <w:rFonts w:ascii="Times New Roman" w:hAnsi="Times New Roman" w:cs="Times New Roman"/>
          <w:sz w:val="28"/>
          <w:szCs w:val="28"/>
        </w:rPr>
        <w:t>Пензенский государственный университет</w:t>
      </w:r>
    </w:p>
    <w:p w:rsidR="00173EFB" w:rsidRPr="00FD4EE1" w:rsidRDefault="00173EFB" w:rsidP="00173EFB">
      <w:pPr>
        <w:tabs>
          <w:tab w:val="left" w:pos="8789"/>
        </w:tabs>
        <w:spacing w:line="240" w:lineRule="auto"/>
        <w:ind w:right="85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D4EE1">
        <w:rPr>
          <w:rFonts w:ascii="Times New Roman" w:hAnsi="Times New Roman" w:cs="Times New Roman"/>
          <w:b/>
          <w:sz w:val="28"/>
          <w:szCs w:val="28"/>
        </w:rPr>
        <w:t>Кафедра «Вычислительная техника»</w:t>
      </w:r>
    </w:p>
    <w:p w:rsidR="00173EFB" w:rsidRPr="00FD4EE1" w:rsidRDefault="00173EFB" w:rsidP="00173EFB">
      <w:pPr>
        <w:tabs>
          <w:tab w:val="left" w:pos="8789"/>
        </w:tabs>
        <w:spacing w:line="240" w:lineRule="auto"/>
        <w:ind w:right="85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173EFB" w:rsidRPr="00FD4EE1" w:rsidRDefault="00173EFB" w:rsidP="00173EFB">
      <w:pPr>
        <w:tabs>
          <w:tab w:val="left" w:pos="8789"/>
        </w:tabs>
        <w:spacing w:line="240" w:lineRule="auto"/>
        <w:ind w:right="85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173EFB" w:rsidRPr="00FD4EE1" w:rsidRDefault="00173EFB" w:rsidP="00173EFB">
      <w:pPr>
        <w:tabs>
          <w:tab w:val="left" w:pos="8789"/>
        </w:tabs>
        <w:spacing w:line="240" w:lineRule="auto"/>
        <w:ind w:right="85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173EFB" w:rsidRPr="00173EFB" w:rsidRDefault="00173EFB" w:rsidP="00173EFB">
      <w:pPr>
        <w:tabs>
          <w:tab w:val="left" w:pos="8789"/>
        </w:tabs>
        <w:spacing w:line="240" w:lineRule="auto"/>
        <w:ind w:right="850"/>
        <w:jc w:val="center"/>
        <w:rPr>
          <w:rFonts w:ascii="Times New Roman" w:hAnsi="Times New Roman" w:cs="Times New Roman"/>
          <w:b/>
          <w:sz w:val="32"/>
          <w:szCs w:val="28"/>
        </w:rPr>
      </w:pPr>
      <w:r w:rsidRPr="00173EFB">
        <w:rPr>
          <w:rFonts w:ascii="Times New Roman" w:hAnsi="Times New Roman" w:cs="Times New Roman"/>
          <w:b/>
          <w:sz w:val="32"/>
          <w:szCs w:val="28"/>
        </w:rPr>
        <w:t>ОТЧЁТ</w:t>
      </w:r>
    </w:p>
    <w:p w:rsidR="00173EFB" w:rsidRPr="00FD4EE1" w:rsidRDefault="00173EFB" w:rsidP="00173EFB">
      <w:pPr>
        <w:tabs>
          <w:tab w:val="left" w:pos="8789"/>
        </w:tabs>
        <w:spacing w:line="240" w:lineRule="auto"/>
        <w:ind w:right="850"/>
        <w:jc w:val="center"/>
        <w:rPr>
          <w:rFonts w:ascii="Times New Roman" w:hAnsi="Times New Roman" w:cs="Times New Roman"/>
          <w:sz w:val="28"/>
          <w:szCs w:val="28"/>
        </w:rPr>
      </w:pPr>
      <w:r w:rsidRPr="00FD4EE1">
        <w:rPr>
          <w:rFonts w:ascii="Times New Roman" w:hAnsi="Times New Roman" w:cs="Times New Roman"/>
          <w:sz w:val="28"/>
          <w:szCs w:val="28"/>
        </w:rPr>
        <w:t>По лабораторной  работе №</w:t>
      </w:r>
      <w:r>
        <w:rPr>
          <w:rFonts w:ascii="Times New Roman" w:hAnsi="Times New Roman" w:cs="Times New Roman"/>
          <w:sz w:val="28"/>
          <w:szCs w:val="28"/>
        </w:rPr>
        <w:t>1</w:t>
      </w:r>
    </w:p>
    <w:p w:rsidR="00173EFB" w:rsidRPr="00FD4EE1" w:rsidRDefault="00173EFB" w:rsidP="00173EFB">
      <w:pPr>
        <w:tabs>
          <w:tab w:val="left" w:pos="8789"/>
        </w:tabs>
        <w:spacing w:line="240" w:lineRule="auto"/>
        <w:ind w:right="850"/>
        <w:jc w:val="center"/>
        <w:rPr>
          <w:rFonts w:ascii="Times New Roman" w:hAnsi="Times New Roman" w:cs="Times New Roman"/>
          <w:sz w:val="28"/>
          <w:szCs w:val="28"/>
        </w:rPr>
      </w:pPr>
      <w:r w:rsidRPr="00FD4EE1">
        <w:rPr>
          <w:rFonts w:ascii="Times New Roman" w:hAnsi="Times New Roman" w:cs="Times New Roman"/>
          <w:sz w:val="28"/>
          <w:szCs w:val="28"/>
        </w:rPr>
        <w:t>По дисциплине:</w:t>
      </w:r>
    </w:p>
    <w:p w:rsidR="00173EFB" w:rsidRDefault="00173EFB" w:rsidP="00173EFB">
      <w:pPr>
        <w:pStyle w:val="1"/>
        <w:tabs>
          <w:tab w:val="left" w:pos="8789"/>
        </w:tabs>
        <w:ind w:right="850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«</w:t>
      </w:r>
      <w:r w:rsidR="00EB6C75">
        <w:rPr>
          <w:rFonts w:ascii="Times New Roman" w:eastAsia="Times New Roman" w:hAnsi="Times New Roman" w:cs="Times New Roman"/>
          <w:sz w:val="28"/>
          <w:szCs w:val="28"/>
        </w:rPr>
        <w:t xml:space="preserve">Программирование на языке </w:t>
      </w:r>
      <w:r w:rsidR="00EB6C75">
        <w:rPr>
          <w:rFonts w:ascii="Times New Roman" w:eastAsia="Times New Roman" w:hAnsi="Times New Roman" w:cs="Times New Roman"/>
          <w:sz w:val="28"/>
          <w:szCs w:val="28"/>
          <w:lang w:val="en-US"/>
        </w:rPr>
        <w:t>JAVA</w:t>
      </w:r>
      <w:r>
        <w:rPr>
          <w:rFonts w:ascii="Times New Roman" w:eastAsia="Times New Roman" w:hAnsi="Times New Roman" w:cs="Times New Roman"/>
          <w:sz w:val="28"/>
          <w:szCs w:val="28"/>
        </w:rPr>
        <w:t>»</w:t>
      </w:r>
    </w:p>
    <w:p w:rsidR="00173EFB" w:rsidRDefault="00173EFB" w:rsidP="00173EFB">
      <w:pPr>
        <w:pStyle w:val="2"/>
        <w:tabs>
          <w:tab w:val="left" w:pos="8789"/>
        </w:tabs>
        <w:spacing w:after="60"/>
        <w:ind w:right="850"/>
        <w:rPr>
          <w:szCs w:val="28"/>
        </w:rPr>
      </w:pPr>
      <w:r>
        <w:rPr>
          <w:szCs w:val="28"/>
        </w:rPr>
        <w:t xml:space="preserve">На тему: </w:t>
      </w:r>
    </w:p>
    <w:p w:rsidR="00173EFB" w:rsidRPr="0052581E" w:rsidRDefault="00173EFB" w:rsidP="00173EFB">
      <w:pPr>
        <w:pStyle w:val="2"/>
        <w:tabs>
          <w:tab w:val="left" w:pos="8789"/>
        </w:tabs>
        <w:spacing w:after="60"/>
        <w:ind w:right="850"/>
        <w:rPr>
          <w:b/>
        </w:rPr>
      </w:pPr>
      <w:r>
        <w:rPr>
          <w:szCs w:val="28"/>
        </w:rPr>
        <w:t>«</w:t>
      </w:r>
      <w:r w:rsidR="001E0269">
        <w:rPr>
          <w:szCs w:val="28"/>
        </w:rPr>
        <w:t>Графические интерфейсы</w:t>
      </w:r>
      <w:r>
        <w:rPr>
          <w:szCs w:val="28"/>
        </w:rPr>
        <w:t>»</w:t>
      </w:r>
    </w:p>
    <w:p w:rsidR="00173EFB" w:rsidRPr="00FD4EE1" w:rsidRDefault="00173EFB" w:rsidP="00173EFB">
      <w:pPr>
        <w:spacing w:line="240" w:lineRule="auto"/>
        <w:ind w:left="-709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173EFB" w:rsidRPr="00FD4EE1" w:rsidRDefault="00173EFB" w:rsidP="00173EFB">
      <w:pPr>
        <w:spacing w:line="240" w:lineRule="auto"/>
        <w:ind w:left="-709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173EFB" w:rsidRPr="00FD4EE1" w:rsidRDefault="00173EFB" w:rsidP="00173EFB">
      <w:pPr>
        <w:spacing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FD4EE1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Выполнили:</w:t>
      </w:r>
    </w:p>
    <w:p w:rsidR="00173EFB" w:rsidRPr="00FD4EE1" w:rsidRDefault="00173EFB" w:rsidP="00173EFB">
      <w:pPr>
        <w:spacing w:line="240" w:lineRule="auto"/>
        <w:ind w:left="-709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туденты группы 20ВВП</w:t>
      </w:r>
      <w:r w:rsidRPr="00FD4EE1">
        <w:rPr>
          <w:rFonts w:ascii="Times New Roman" w:hAnsi="Times New Roman" w:cs="Times New Roman"/>
          <w:sz w:val="28"/>
          <w:szCs w:val="28"/>
        </w:rPr>
        <w:t>1</w:t>
      </w:r>
    </w:p>
    <w:p w:rsidR="00173EFB" w:rsidRDefault="00173EFB" w:rsidP="00173EFB">
      <w:pPr>
        <w:spacing w:line="240" w:lineRule="auto"/>
        <w:jc w:val="right"/>
        <w:rPr>
          <w:rFonts w:ascii="Times New Roman" w:hAnsi="Times New Roman" w:cs="Times New Roman"/>
          <w:sz w:val="28"/>
          <w:szCs w:val="28"/>
        </w:rPr>
      </w:pPr>
      <w:proofErr w:type="spellStart"/>
      <w:r w:rsidRPr="00FD4EE1">
        <w:rPr>
          <w:rFonts w:ascii="Times New Roman" w:hAnsi="Times New Roman" w:cs="Times New Roman"/>
          <w:sz w:val="28"/>
          <w:szCs w:val="28"/>
        </w:rPr>
        <w:t>Верховский</w:t>
      </w:r>
      <w:proofErr w:type="spellEnd"/>
      <w:r w:rsidRPr="00FD4EE1">
        <w:rPr>
          <w:rFonts w:ascii="Times New Roman" w:hAnsi="Times New Roman" w:cs="Times New Roman"/>
          <w:sz w:val="28"/>
          <w:szCs w:val="28"/>
        </w:rPr>
        <w:t xml:space="preserve"> М.</w:t>
      </w:r>
      <w:r w:rsidR="00156C65">
        <w:rPr>
          <w:rFonts w:ascii="Times New Roman" w:hAnsi="Times New Roman" w:cs="Times New Roman"/>
          <w:sz w:val="28"/>
          <w:szCs w:val="28"/>
        </w:rPr>
        <w:t xml:space="preserve"> </w:t>
      </w:r>
      <w:r w:rsidRPr="00FD4EE1">
        <w:rPr>
          <w:rFonts w:ascii="Times New Roman" w:hAnsi="Times New Roman" w:cs="Times New Roman"/>
          <w:sz w:val="28"/>
          <w:szCs w:val="28"/>
        </w:rPr>
        <w:t>В.</w:t>
      </w:r>
      <w:r w:rsidRPr="00D821D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73EFB" w:rsidRPr="00FD4EE1" w:rsidRDefault="00173EFB" w:rsidP="00173EFB">
      <w:pPr>
        <w:spacing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FD4EE1">
        <w:rPr>
          <w:rFonts w:ascii="Times New Roman" w:hAnsi="Times New Roman" w:cs="Times New Roman"/>
          <w:sz w:val="28"/>
          <w:szCs w:val="28"/>
        </w:rPr>
        <w:t>Лукин В. Д.</w:t>
      </w:r>
    </w:p>
    <w:p w:rsidR="00173EFB" w:rsidRPr="00FD4EE1" w:rsidRDefault="00173EFB" w:rsidP="00173EFB">
      <w:pPr>
        <w:spacing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173EFB" w:rsidRPr="00FD4EE1" w:rsidRDefault="00173EFB" w:rsidP="00173EFB">
      <w:pPr>
        <w:spacing w:line="240" w:lineRule="auto"/>
        <w:ind w:left="-709"/>
        <w:jc w:val="right"/>
        <w:rPr>
          <w:rFonts w:ascii="Times New Roman" w:hAnsi="Times New Roman" w:cs="Times New Roman"/>
          <w:sz w:val="28"/>
          <w:szCs w:val="28"/>
        </w:rPr>
      </w:pPr>
    </w:p>
    <w:p w:rsidR="00173EFB" w:rsidRPr="00FD4EE1" w:rsidRDefault="00173EFB" w:rsidP="00173EFB">
      <w:pPr>
        <w:spacing w:line="240" w:lineRule="auto"/>
        <w:ind w:left="-709"/>
        <w:jc w:val="right"/>
        <w:rPr>
          <w:rFonts w:ascii="Times New Roman" w:hAnsi="Times New Roman" w:cs="Times New Roman"/>
          <w:sz w:val="28"/>
          <w:szCs w:val="28"/>
        </w:rPr>
      </w:pPr>
      <w:r w:rsidRPr="00FD4EE1">
        <w:rPr>
          <w:rFonts w:ascii="Times New Roman" w:hAnsi="Times New Roman" w:cs="Times New Roman"/>
          <w:sz w:val="28"/>
          <w:szCs w:val="28"/>
        </w:rPr>
        <w:t>Приняли:</w:t>
      </w:r>
    </w:p>
    <w:p w:rsidR="00173EFB" w:rsidRPr="00FD4EE1" w:rsidRDefault="00B82CAA" w:rsidP="00173EFB">
      <w:pPr>
        <w:spacing w:line="240" w:lineRule="auto"/>
        <w:ind w:left="-709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</w:t>
      </w:r>
      <w:r w:rsidR="004F4198">
        <w:rPr>
          <w:rFonts w:ascii="Times New Roman" w:hAnsi="Times New Roman" w:cs="Times New Roman"/>
          <w:sz w:val="28"/>
          <w:szCs w:val="28"/>
        </w:rPr>
        <w:t>.т.н.</w:t>
      </w:r>
      <w:r w:rsidR="004F4198" w:rsidRPr="004F4198">
        <w:rPr>
          <w:rFonts w:ascii="Times New Roman" w:hAnsi="Times New Roman" w:cs="Times New Roman"/>
          <w:sz w:val="28"/>
          <w:szCs w:val="28"/>
        </w:rPr>
        <w:t>,</w:t>
      </w:r>
      <w:r w:rsidR="00173EFB" w:rsidRPr="00FD4EE1">
        <w:rPr>
          <w:rFonts w:ascii="Times New Roman" w:hAnsi="Times New Roman" w:cs="Times New Roman"/>
          <w:sz w:val="28"/>
          <w:szCs w:val="28"/>
        </w:rPr>
        <w:t xml:space="preserve"> доцент, </w:t>
      </w:r>
      <w:r>
        <w:rPr>
          <w:rFonts w:ascii="Times New Roman" w:hAnsi="Times New Roman" w:cs="Times New Roman"/>
          <w:sz w:val="28"/>
          <w:szCs w:val="28"/>
        </w:rPr>
        <w:t>Юрова О.В.</w:t>
      </w:r>
    </w:p>
    <w:p w:rsidR="00173EFB" w:rsidRPr="00FD4EE1" w:rsidRDefault="00173EFB" w:rsidP="00173EFB">
      <w:pPr>
        <w:spacing w:line="240" w:lineRule="auto"/>
        <w:ind w:left="-709"/>
        <w:jc w:val="right"/>
        <w:rPr>
          <w:rFonts w:ascii="Times New Roman" w:hAnsi="Times New Roman" w:cs="Times New Roman"/>
          <w:sz w:val="28"/>
          <w:szCs w:val="28"/>
        </w:rPr>
      </w:pPr>
      <w:r w:rsidRPr="00FD4EE1">
        <w:rPr>
          <w:rFonts w:ascii="Times New Roman" w:hAnsi="Times New Roman" w:cs="Times New Roman"/>
          <w:sz w:val="28"/>
          <w:szCs w:val="28"/>
        </w:rPr>
        <w:t>к.т.н</w:t>
      </w:r>
      <w:r w:rsidR="004F4198" w:rsidRPr="004F4198">
        <w:rPr>
          <w:rFonts w:ascii="Times New Roman" w:hAnsi="Times New Roman" w:cs="Times New Roman"/>
          <w:sz w:val="28"/>
          <w:szCs w:val="28"/>
        </w:rPr>
        <w:t>.</w:t>
      </w:r>
      <w:r w:rsidRPr="00FD4EE1">
        <w:rPr>
          <w:rFonts w:ascii="Times New Roman" w:hAnsi="Times New Roman" w:cs="Times New Roman"/>
          <w:sz w:val="28"/>
          <w:szCs w:val="28"/>
        </w:rPr>
        <w:t>, доцент, Карамышева Н.С.</w:t>
      </w:r>
    </w:p>
    <w:p w:rsidR="00173EFB" w:rsidRPr="00FD4EE1" w:rsidRDefault="00173EFB" w:rsidP="00173EFB">
      <w:pPr>
        <w:spacing w:line="240" w:lineRule="auto"/>
        <w:ind w:left="-709"/>
        <w:jc w:val="both"/>
        <w:rPr>
          <w:rFonts w:ascii="Times New Roman" w:hAnsi="Times New Roman" w:cs="Times New Roman"/>
          <w:sz w:val="28"/>
          <w:szCs w:val="28"/>
        </w:rPr>
      </w:pPr>
    </w:p>
    <w:p w:rsidR="00173EFB" w:rsidRPr="00FD4EE1" w:rsidRDefault="00173EFB" w:rsidP="00173EFB">
      <w:pPr>
        <w:spacing w:line="240" w:lineRule="auto"/>
        <w:ind w:left="-709"/>
        <w:jc w:val="both"/>
        <w:rPr>
          <w:rFonts w:ascii="Times New Roman" w:hAnsi="Times New Roman" w:cs="Times New Roman"/>
          <w:sz w:val="28"/>
          <w:szCs w:val="28"/>
        </w:rPr>
      </w:pPr>
    </w:p>
    <w:p w:rsidR="00173EFB" w:rsidRDefault="00173EFB" w:rsidP="00173EFB">
      <w:pPr>
        <w:spacing w:line="240" w:lineRule="auto"/>
        <w:ind w:left="-709"/>
        <w:jc w:val="both"/>
        <w:rPr>
          <w:rFonts w:ascii="Times New Roman" w:hAnsi="Times New Roman" w:cs="Times New Roman"/>
          <w:sz w:val="28"/>
          <w:szCs w:val="28"/>
        </w:rPr>
      </w:pPr>
    </w:p>
    <w:p w:rsidR="00173EFB" w:rsidRDefault="00173EFB" w:rsidP="00173EFB">
      <w:pPr>
        <w:spacing w:line="240" w:lineRule="auto"/>
        <w:ind w:left="-709"/>
        <w:jc w:val="both"/>
        <w:rPr>
          <w:rFonts w:ascii="Times New Roman" w:hAnsi="Times New Roman" w:cs="Times New Roman"/>
          <w:sz w:val="28"/>
          <w:szCs w:val="28"/>
        </w:rPr>
      </w:pPr>
    </w:p>
    <w:p w:rsidR="00173EFB" w:rsidRPr="00FD4EE1" w:rsidRDefault="00173EFB" w:rsidP="00173EFB">
      <w:pPr>
        <w:spacing w:line="240" w:lineRule="auto"/>
        <w:ind w:right="85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Пенза 2023</w:t>
      </w:r>
    </w:p>
    <w:bookmarkEnd w:id="0"/>
    <w:p w:rsidR="00A727D7" w:rsidRDefault="00A727D7" w:rsidP="00A727D7">
      <w:pPr>
        <w:ind w:left="-567" w:firstLine="567"/>
        <w:jc w:val="both"/>
        <w:rPr>
          <w:rFonts w:ascii="Times New Roman" w:hAnsi="Times New Roman" w:cs="Times New Roman"/>
          <w:sz w:val="28"/>
        </w:rPr>
      </w:pPr>
      <w:r w:rsidRPr="00A727D7">
        <w:rPr>
          <w:rFonts w:ascii="Times New Roman" w:hAnsi="Times New Roman" w:cs="Times New Roman"/>
          <w:b/>
          <w:sz w:val="28"/>
        </w:rPr>
        <w:lastRenderedPageBreak/>
        <w:t>Цель работы:</w:t>
      </w:r>
      <w:r w:rsidRPr="00A727D7">
        <w:rPr>
          <w:rFonts w:ascii="Times New Roman" w:hAnsi="Times New Roman" w:cs="Times New Roman"/>
          <w:sz w:val="28"/>
        </w:rPr>
        <w:t xml:space="preserve"> научиться разрабатывать приложения, обладающие графическим интерфейсом пользователя, с использованием библиотеки </w:t>
      </w:r>
      <w:proofErr w:type="spellStart"/>
      <w:r w:rsidRPr="00A727D7">
        <w:rPr>
          <w:rFonts w:ascii="Times New Roman" w:hAnsi="Times New Roman" w:cs="Times New Roman"/>
          <w:sz w:val="28"/>
        </w:rPr>
        <w:t>Swing</w:t>
      </w:r>
      <w:proofErr w:type="spellEnd"/>
      <w:r w:rsidRPr="00A727D7">
        <w:rPr>
          <w:rFonts w:ascii="Times New Roman" w:hAnsi="Times New Roman" w:cs="Times New Roman"/>
          <w:sz w:val="28"/>
        </w:rPr>
        <w:t>.</w:t>
      </w:r>
    </w:p>
    <w:p w:rsidR="00CA6F34" w:rsidRPr="00CA6F34" w:rsidRDefault="00CA6F34" w:rsidP="00CA6F34">
      <w:pPr>
        <w:ind w:left="-567" w:firstLine="567"/>
        <w:jc w:val="both"/>
        <w:rPr>
          <w:rFonts w:ascii="Times New Roman" w:hAnsi="Times New Roman" w:cs="Times New Roman"/>
          <w:b/>
          <w:sz w:val="28"/>
        </w:rPr>
      </w:pPr>
      <w:r w:rsidRPr="00CA6F34">
        <w:rPr>
          <w:rFonts w:ascii="Times New Roman" w:hAnsi="Times New Roman" w:cs="Times New Roman"/>
          <w:b/>
          <w:sz w:val="28"/>
        </w:rPr>
        <w:t>Задание на лабораторную работу</w:t>
      </w:r>
      <w:r>
        <w:rPr>
          <w:rFonts w:ascii="Times New Roman" w:hAnsi="Times New Roman" w:cs="Times New Roman"/>
          <w:b/>
          <w:sz w:val="28"/>
        </w:rPr>
        <w:t>:</w:t>
      </w:r>
    </w:p>
    <w:p w:rsidR="00CA6F34" w:rsidRPr="00CA6F34" w:rsidRDefault="00CA6F34" w:rsidP="00CA6F34">
      <w:pPr>
        <w:ind w:left="-567" w:firstLine="567"/>
        <w:jc w:val="both"/>
        <w:rPr>
          <w:rFonts w:ascii="Times New Roman" w:hAnsi="Times New Roman" w:cs="Times New Roman"/>
          <w:sz w:val="28"/>
        </w:rPr>
      </w:pPr>
      <w:r w:rsidRPr="00CA6F34">
        <w:rPr>
          <w:rFonts w:ascii="Times New Roman" w:hAnsi="Times New Roman" w:cs="Times New Roman"/>
          <w:sz w:val="28"/>
        </w:rPr>
        <w:t xml:space="preserve">Вычислить определенный интеграл функции </w:t>
      </w:r>
      <w:r w:rsidR="00162158" w:rsidRPr="00162158">
        <w:rPr>
          <w:position w:val="-12"/>
          <w:lang w:val="en-US"/>
        </w:rPr>
        <w:object w:dxaOrig="63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18pt" o:ole="">
            <v:imagedata r:id="rId6" o:title=""/>
          </v:shape>
          <o:OLEObject Type="Embed" ProgID="Equation.DSMT4" ShapeID="_x0000_i1025" DrawAspect="Content" ObjectID="_1739796528" r:id="rId7"/>
        </w:object>
      </w:r>
      <w:r w:rsidR="00162158">
        <w:t xml:space="preserve"> </w:t>
      </w:r>
      <w:r w:rsidRPr="00CA6F34">
        <w:rPr>
          <w:rFonts w:ascii="Times New Roman" w:hAnsi="Times New Roman" w:cs="Times New Roman"/>
          <w:sz w:val="28"/>
        </w:rPr>
        <w:t xml:space="preserve">в соответствии с вариантом задания </w:t>
      </w:r>
      <w:r w:rsidR="00162158">
        <w:rPr>
          <w:rFonts w:ascii="Times New Roman" w:hAnsi="Times New Roman" w:cs="Times New Roman"/>
          <w:sz w:val="28"/>
        </w:rPr>
        <w:t>№4</w:t>
      </w:r>
      <w:r w:rsidRPr="00CA6F34">
        <w:rPr>
          <w:rFonts w:ascii="Times New Roman" w:hAnsi="Times New Roman" w:cs="Times New Roman"/>
          <w:sz w:val="28"/>
        </w:rPr>
        <w:t xml:space="preserve">. Разработать приложение, обладающее графическим интерфейсом с использованием языка Java и библиотеки Swing. </w:t>
      </w:r>
    </w:p>
    <w:p w:rsidR="00CA6F34" w:rsidRPr="00CA6F34" w:rsidRDefault="00CA6F34" w:rsidP="00CA6F34">
      <w:pPr>
        <w:ind w:left="-567" w:firstLine="567"/>
        <w:jc w:val="both"/>
        <w:rPr>
          <w:rFonts w:ascii="Times New Roman" w:hAnsi="Times New Roman" w:cs="Times New Roman"/>
          <w:sz w:val="28"/>
        </w:rPr>
      </w:pPr>
      <w:r w:rsidRPr="00CA6F34">
        <w:rPr>
          <w:rFonts w:ascii="Times New Roman" w:hAnsi="Times New Roman" w:cs="Times New Roman"/>
          <w:sz w:val="28"/>
        </w:rPr>
        <w:t>Приложение должно содержать 3 поля ввода (</w:t>
      </w:r>
      <w:proofErr w:type="spellStart"/>
      <w:r w:rsidRPr="00CA6F34">
        <w:rPr>
          <w:rFonts w:ascii="Times New Roman" w:hAnsi="Times New Roman" w:cs="Times New Roman"/>
          <w:sz w:val="28"/>
        </w:rPr>
        <w:t>JTextField</w:t>
      </w:r>
      <w:proofErr w:type="spellEnd"/>
      <w:r w:rsidRPr="00CA6F34">
        <w:rPr>
          <w:rFonts w:ascii="Times New Roman" w:hAnsi="Times New Roman" w:cs="Times New Roman"/>
          <w:sz w:val="28"/>
        </w:rPr>
        <w:t xml:space="preserve">), </w:t>
      </w:r>
      <w:proofErr w:type="gramStart"/>
      <w:r w:rsidRPr="00CA6F34">
        <w:rPr>
          <w:rFonts w:ascii="Times New Roman" w:hAnsi="Times New Roman" w:cs="Times New Roman"/>
          <w:sz w:val="28"/>
        </w:rPr>
        <w:t>доступных</w:t>
      </w:r>
      <w:proofErr w:type="gramEnd"/>
      <w:r w:rsidRPr="00CA6F34">
        <w:rPr>
          <w:rFonts w:ascii="Times New Roman" w:hAnsi="Times New Roman" w:cs="Times New Roman"/>
          <w:sz w:val="28"/>
        </w:rPr>
        <w:t xml:space="preserve"> для редактирования, и соответственно таблицу (</w:t>
      </w:r>
      <w:proofErr w:type="spellStart"/>
      <w:r w:rsidRPr="00CA6F34">
        <w:rPr>
          <w:rFonts w:ascii="Times New Roman" w:hAnsi="Times New Roman" w:cs="Times New Roman"/>
          <w:sz w:val="28"/>
        </w:rPr>
        <w:t>JTable</w:t>
      </w:r>
      <w:proofErr w:type="spellEnd"/>
      <w:r w:rsidRPr="00CA6F34">
        <w:rPr>
          <w:rFonts w:ascii="Times New Roman" w:hAnsi="Times New Roman" w:cs="Times New Roman"/>
          <w:sz w:val="28"/>
        </w:rPr>
        <w:t xml:space="preserve">) с четырьмя колонками:  нижняя граница интегрирования, верхняя граница интегрирования, шаг интегрирования и результат вычисления.  </w:t>
      </w:r>
    </w:p>
    <w:p w:rsidR="00CA6F34" w:rsidRPr="00CA6F34" w:rsidRDefault="00CA6F34" w:rsidP="00CA6F34">
      <w:pPr>
        <w:ind w:left="-567" w:firstLine="567"/>
        <w:jc w:val="both"/>
        <w:rPr>
          <w:rFonts w:ascii="Times New Roman" w:hAnsi="Times New Roman" w:cs="Times New Roman"/>
          <w:sz w:val="28"/>
        </w:rPr>
      </w:pPr>
      <w:r w:rsidRPr="00CA6F34">
        <w:rPr>
          <w:rFonts w:ascii="Times New Roman" w:hAnsi="Times New Roman" w:cs="Times New Roman"/>
          <w:sz w:val="28"/>
        </w:rPr>
        <w:t>Кроме того, должны присутствовать 3 кнопки (</w:t>
      </w:r>
      <w:proofErr w:type="spellStart"/>
      <w:r w:rsidRPr="00CA6F34">
        <w:rPr>
          <w:rFonts w:ascii="Times New Roman" w:hAnsi="Times New Roman" w:cs="Times New Roman"/>
          <w:sz w:val="28"/>
        </w:rPr>
        <w:t>JButton</w:t>
      </w:r>
      <w:proofErr w:type="spellEnd"/>
      <w:r w:rsidRPr="00CA6F34">
        <w:rPr>
          <w:rFonts w:ascii="Times New Roman" w:hAnsi="Times New Roman" w:cs="Times New Roman"/>
          <w:sz w:val="28"/>
        </w:rPr>
        <w:t xml:space="preserve">):  добавить, удалить, вычислить. Для добавления/удаления строки и вычисления значения определенного интеграла для функции </w:t>
      </w:r>
      <w:r w:rsidR="00162158" w:rsidRPr="00162158">
        <w:rPr>
          <w:position w:val="-12"/>
          <w:lang w:val="en-US"/>
        </w:rPr>
        <w:object w:dxaOrig="639" w:dyaOrig="360">
          <v:shape id="_x0000_i1026" type="#_x0000_t75" style="width:32.25pt;height:18pt" o:ole="">
            <v:imagedata r:id="rId6" o:title=""/>
          </v:shape>
          <o:OLEObject Type="Embed" ProgID="Equation.DSMT4" ShapeID="_x0000_i1026" DrawAspect="Content" ObjectID="_1739796529" r:id="rId8"/>
        </w:object>
      </w:r>
      <w:r w:rsidR="00162158">
        <w:t xml:space="preserve"> </w:t>
      </w:r>
      <w:r w:rsidRPr="00CA6F34">
        <w:rPr>
          <w:rFonts w:ascii="Times New Roman" w:hAnsi="Times New Roman" w:cs="Times New Roman"/>
          <w:sz w:val="28"/>
        </w:rPr>
        <w:t xml:space="preserve">в соответствии с вариантом </w:t>
      </w:r>
      <w:r w:rsidR="00162158">
        <w:rPr>
          <w:rFonts w:ascii="Times New Roman" w:hAnsi="Times New Roman" w:cs="Times New Roman"/>
          <w:sz w:val="28"/>
        </w:rPr>
        <w:t xml:space="preserve"> задания №4 </w:t>
      </w:r>
      <w:r w:rsidRPr="00CA6F34">
        <w:rPr>
          <w:rFonts w:ascii="Times New Roman" w:hAnsi="Times New Roman" w:cs="Times New Roman"/>
          <w:sz w:val="28"/>
        </w:rPr>
        <w:t xml:space="preserve">и параметров выделенной строки таблицы. </w:t>
      </w:r>
    </w:p>
    <w:p w:rsidR="00CA6F34" w:rsidRDefault="00CA6F34" w:rsidP="00CA6F34">
      <w:pPr>
        <w:ind w:left="-567" w:firstLine="567"/>
        <w:jc w:val="both"/>
        <w:rPr>
          <w:rFonts w:ascii="Times New Roman" w:hAnsi="Times New Roman" w:cs="Times New Roman"/>
          <w:sz w:val="28"/>
        </w:rPr>
      </w:pPr>
      <w:r w:rsidRPr="00CA6F34">
        <w:rPr>
          <w:rFonts w:ascii="Times New Roman" w:hAnsi="Times New Roman" w:cs="Times New Roman"/>
          <w:sz w:val="28"/>
        </w:rPr>
        <w:t>Результат должен выводиться в четвертой колонке, которая не доступна для редактирования.</w:t>
      </w:r>
    </w:p>
    <w:p w:rsidR="00B10B7E" w:rsidRPr="004F4198" w:rsidRDefault="00B10B7E" w:rsidP="00CA6F34">
      <w:pPr>
        <w:ind w:left="-567" w:firstLine="567"/>
        <w:jc w:val="both"/>
        <w:rPr>
          <w:rFonts w:ascii="Times New Roman" w:hAnsi="Times New Roman" w:cs="Times New Roman"/>
          <w:b/>
          <w:sz w:val="28"/>
          <w:lang w:val="en-US"/>
        </w:rPr>
      </w:pPr>
      <w:r>
        <w:rPr>
          <w:rFonts w:ascii="Times New Roman" w:hAnsi="Times New Roman" w:cs="Times New Roman"/>
          <w:b/>
          <w:sz w:val="28"/>
        </w:rPr>
        <w:t>Х</w:t>
      </w:r>
      <w:r w:rsidRPr="00B10B7E">
        <w:rPr>
          <w:rFonts w:ascii="Times New Roman" w:hAnsi="Times New Roman" w:cs="Times New Roman"/>
          <w:b/>
          <w:sz w:val="28"/>
        </w:rPr>
        <w:t>од выполнения лабораторной работы</w:t>
      </w:r>
      <w:r w:rsidR="004F4198">
        <w:rPr>
          <w:rFonts w:ascii="Times New Roman" w:hAnsi="Times New Roman" w:cs="Times New Roman"/>
          <w:b/>
          <w:sz w:val="28"/>
          <w:lang w:val="en-US"/>
        </w:rPr>
        <w:t>:</w:t>
      </w:r>
    </w:p>
    <w:p w:rsidR="00F21E26" w:rsidRDefault="00F443B3" w:rsidP="00A727D7">
      <w:pPr>
        <w:ind w:left="-567" w:firstLine="567"/>
        <w:jc w:val="both"/>
        <w:rPr>
          <w:rFonts w:ascii="Times New Roman" w:hAnsi="Times New Roman" w:cs="Times New Roman"/>
          <w:b/>
          <w:sz w:val="28"/>
        </w:rPr>
      </w:pPr>
      <w:r w:rsidRPr="00F443B3">
        <w:rPr>
          <w:rFonts w:ascii="Times New Roman" w:hAnsi="Times New Roman" w:cs="Times New Roman"/>
          <w:b/>
          <w:sz w:val="28"/>
        </w:rPr>
        <w:t>Листинг</w:t>
      </w:r>
    </w:p>
    <w:p w:rsidR="008207E9" w:rsidRPr="008207E9" w:rsidRDefault="008207E9" w:rsidP="008207E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-567" w:firstLine="567"/>
        <w:rPr>
          <w:rFonts w:ascii="Courier New" w:eastAsia="Times New Roman" w:hAnsi="Courier New" w:cs="Courier New"/>
          <w:sz w:val="20"/>
          <w:szCs w:val="20"/>
          <w:lang w:eastAsia="ru-RU"/>
        </w:rPr>
      </w:pPr>
      <w:proofErr w:type="spellStart"/>
      <w:proofErr w:type="gram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import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javax.swing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.*</w:t>
      </w:r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t>;</w:t>
      </w:r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br/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import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javax.swing.table.AbstractTableModel</w:t>
      </w:r>
      <w:proofErr w:type="spellEnd"/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t>;</w:t>
      </w:r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br/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import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javax.swing.table.DefaultTableModel</w:t>
      </w:r>
      <w:proofErr w:type="spellEnd"/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t>;</w:t>
      </w:r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br/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import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java.awt.event.ActionEvent</w:t>
      </w:r>
      <w:proofErr w:type="spellEnd"/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t>;</w:t>
      </w:r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br/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import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java.awt.event.ActionListener</w:t>
      </w:r>
      <w:proofErr w:type="spellEnd"/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t>;</w:t>
      </w:r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br/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import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java.util.Vector</w:t>
      </w:r>
      <w:proofErr w:type="spellEnd"/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t>;</w:t>
      </w:r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br/>
      </w:r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br/>
      </w:r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br/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public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class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Table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{</w:t>
      </w:r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br/>
      </w:r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br/>
        <w:t xml:space="preserve">   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private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JButton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AddButton</w:t>
      </w:r>
      <w:proofErr w:type="spellEnd"/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t>;</w:t>
      </w:r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br/>
        <w:t xml:space="preserve">   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private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JButton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DelButton</w:t>
      </w:r>
      <w:proofErr w:type="spellEnd"/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t>;</w:t>
      </w:r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br/>
        <w:t xml:space="preserve">   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private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JButton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CalcButton</w:t>
      </w:r>
      <w:proofErr w:type="spellEnd"/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t>;</w:t>
      </w:r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br/>
        <w:t xml:space="preserve">   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private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JTextField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Down</w:t>
      </w:r>
      <w:proofErr w:type="spellEnd"/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t>;</w:t>
      </w:r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br/>
        <w:t xml:space="preserve">   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private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JTextField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Up</w:t>
      </w:r>
      <w:proofErr w:type="spellEnd"/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t>;</w:t>
      </w:r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br/>
        <w:t xml:space="preserve">   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private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JTextField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Step</w:t>
      </w:r>
      <w:proofErr w:type="spellEnd"/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t>;</w:t>
      </w:r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br/>
        <w:t xml:space="preserve">   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private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JTable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MyTable</w:t>
      </w:r>
      <w:proofErr w:type="spellEnd"/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t>;</w:t>
      </w:r>
      <w:proofErr w:type="gramEnd"/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br/>
        <w:t xml:space="preserve">   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private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DefaultTableModel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MyModel</w:t>
      </w:r>
      <w:proofErr w:type="spellEnd"/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t>;</w:t>
      </w:r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br/>
        <w:t xml:space="preserve">   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private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JPanel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MyPanel</w:t>
      </w:r>
      <w:proofErr w:type="spellEnd"/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t>;</w:t>
      </w:r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br/>
      </w:r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br/>
      </w:r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br/>
        <w:t xml:space="preserve">   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public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Table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(){</w:t>
      </w:r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br/>
        <w:t xml:space="preserve">        //Убираем возможность редактирования столбца с результатом</w:t>
      </w:r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br/>
        <w:t xml:space="preserve">       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MyTable.setModel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(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new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DefaultTableModel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() {</w:t>
      </w:r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br/>
      </w:r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br/>
        <w:t xml:space="preserve">            @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Override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br/>
        <w:t xml:space="preserve">           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public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boolean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isCellEditable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(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int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rowIndex</w:t>
      </w:r>
      <w:proofErr w:type="spellEnd"/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t xml:space="preserve">,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int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columnIndex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) </w:t>
      </w:r>
      <w:proofErr w:type="gram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{ </w:t>
      </w:r>
      <w:proofErr w:type="gram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// </w:t>
      </w:r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lastRenderedPageBreak/>
        <w:t xml:space="preserve">Возвращает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true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, если ячейка в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rowIndex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и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columnIndex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доступна для редактирования</w:t>
      </w:r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br/>
        <w:t xml:space="preserve">               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return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columnIndex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!=</w:t>
      </w:r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t>3;</w:t>
      </w:r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br/>
        <w:t xml:space="preserve">            </w:t>
      </w:r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}</w:t>
      </w:r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br/>
        <w:t xml:space="preserve">        })</w:t>
      </w:r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t>;</w:t>
      </w:r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br/>
      </w:r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br/>
        <w:t xml:space="preserve">        </w:t>
      </w:r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// Чтобы добавить и удалить строки из таблицы, нужно использовать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DefaultTableModel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br/>
        <w:t xml:space="preserve">       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MyModel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= (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DefaultTableModel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)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MyTable.getModel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()</w:t>
      </w:r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t>;</w:t>
      </w:r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br/>
      </w:r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br/>
        <w:t xml:space="preserve">        </w:t>
      </w:r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// создание столбцов</w:t>
      </w:r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br/>
        <w:t xml:space="preserve">       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MyModel.addColumn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("Верх")</w:t>
      </w:r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t>;</w:t>
      </w:r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br/>
        <w:t xml:space="preserve">       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MyModel.addColumn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("Низ")</w:t>
      </w:r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t>;</w:t>
      </w:r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br/>
        <w:t xml:space="preserve">       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MyModel.addColumn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("Шаг")</w:t>
      </w:r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t>;</w:t>
      </w:r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br/>
        <w:t xml:space="preserve">       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MyModel.addColumn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("Результат")</w:t>
      </w:r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t>;</w:t>
      </w:r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br/>
      </w:r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br/>
        <w:t xml:space="preserve">       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AddButton.addActionListener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(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new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ActionListener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() </w:t>
      </w:r>
      <w:proofErr w:type="gram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{ </w:t>
      </w:r>
      <w:proofErr w:type="gram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//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ActionListener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хранит в себе метод, который активируется при нажатии кнопки</w:t>
      </w:r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br/>
        <w:t xml:space="preserve">            @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Override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br/>
        <w:t xml:space="preserve">           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public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void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actionPerformed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(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ActionEvent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e) { //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actionPerformed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- метод, который активируется при нажатии кнопки</w:t>
      </w:r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br/>
        <w:t xml:space="preserve">               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String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Up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=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Table.this.Up.getText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()</w:t>
      </w:r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t xml:space="preserve">; </w:t>
      </w:r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//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getText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возвращает текст, содержащийся в текстовом поле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Up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br/>
        <w:t xml:space="preserve">               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String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Down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=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Table.this.Down.getText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()</w:t>
      </w:r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t>;</w:t>
      </w:r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br/>
        <w:t xml:space="preserve">               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String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Step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=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Table.this.Step.getText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()</w:t>
      </w:r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t>;</w:t>
      </w:r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br/>
        <w:t xml:space="preserve">               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MyModel.addRow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(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new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String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[]{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Up</w:t>
      </w:r>
      <w:proofErr w:type="spellEnd"/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t xml:space="preserve">,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Down</w:t>
      </w:r>
      <w:proofErr w:type="spellEnd"/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t xml:space="preserve">,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Step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})</w:t>
      </w:r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t xml:space="preserve">; </w:t>
      </w:r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//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addRow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добавляет строку</w:t>
      </w:r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br/>
      </w:r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br/>
      </w:r>
      <w:proofErr w:type="gram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           }</w:t>
      </w:r>
      <w:proofErr w:type="gram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br/>
        <w:t xml:space="preserve">        })</w:t>
      </w:r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t>;</w:t>
      </w:r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br/>
      </w:r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br/>
        <w:t xml:space="preserve">       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CalcButton.addActionListener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(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new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ActionListener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() </w:t>
      </w:r>
      <w:proofErr w:type="gram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{ </w:t>
      </w:r>
      <w:proofErr w:type="gram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//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ActionListener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хранит в себе метод, который активируется при нажатии кнопки</w:t>
      </w:r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br/>
        <w:t xml:space="preserve">            @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Override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br/>
        <w:t xml:space="preserve">           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public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void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actionPerformed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(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ActionEvent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e) { //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actionPerformed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- метод, который активируется при нажатии кнопки</w:t>
      </w:r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br/>
        <w:t xml:space="preserve">               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int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indexRow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=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MyTable.getSelectedRow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()</w:t>
      </w:r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t xml:space="preserve">; </w:t>
      </w:r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// Метод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getSelectedRow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() возвращает индекс первой выбранной строки</w:t>
      </w:r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br/>
      </w:r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br/>
        <w:t xml:space="preserve">               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if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(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indexRow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== -</w:t>
      </w:r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t>1</w:t>
      </w:r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) {</w:t>
      </w:r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br/>
        <w:t xml:space="preserve">                   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return</w:t>
      </w:r>
      <w:proofErr w:type="spellEnd"/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t>;</w:t>
      </w:r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br/>
        <w:t xml:space="preserve">                </w:t>
      </w:r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}</w:t>
      </w:r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br/>
      </w:r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br/>
        <w:t xml:space="preserve">               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double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area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= </w:t>
      </w:r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t xml:space="preserve">0; </w:t>
      </w:r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// площадь = интеграл</w:t>
      </w:r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br/>
        <w:t xml:space="preserve">               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Vector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data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=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MyModel.getDataVector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().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get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(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indexRow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)</w:t>
      </w:r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t>;</w:t>
      </w:r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// </w:t>
      </w:r>
      <w:proofErr w:type="gram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в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data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записываем значения выбранной строки (значения могут меняться)</w:t>
      </w:r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br/>
        <w:t xml:space="preserve">               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double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a =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Double.</w:t>
      </w:r>
      <w:r w:rsidRPr="008207E9">
        <w:rPr>
          <w:rFonts w:ascii="Courier New" w:eastAsia="Times New Roman" w:hAnsi="Courier New" w:cs="Courier New"/>
          <w:i/>
          <w:iCs/>
          <w:sz w:val="20"/>
          <w:szCs w:val="20"/>
          <w:lang w:eastAsia="ru-RU"/>
        </w:rPr>
        <w:t>parseDouble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((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String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)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data.get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(</w:t>
      </w:r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t>0</w:t>
      </w:r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))</w:t>
      </w:r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t>;</w:t>
      </w:r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//получаем значение из 0 столбца выбранной строки в формате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double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br/>
        <w:t xml:space="preserve">               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double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b =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Double.</w:t>
      </w:r>
      <w:r w:rsidRPr="008207E9">
        <w:rPr>
          <w:rFonts w:ascii="Courier New" w:eastAsia="Times New Roman" w:hAnsi="Courier New" w:cs="Courier New"/>
          <w:i/>
          <w:iCs/>
          <w:sz w:val="20"/>
          <w:szCs w:val="20"/>
          <w:lang w:eastAsia="ru-RU"/>
        </w:rPr>
        <w:t>parseDouble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((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String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)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data.get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(</w:t>
      </w:r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t>1</w:t>
      </w:r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))</w:t>
      </w:r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t>;</w:t>
      </w:r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//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parseDouble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возвращает новое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double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-инициализированное значение, представленное указанным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String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br/>
        <w:t xml:space="preserve">               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double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h =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Double.</w:t>
      </w:r>
      <w:r w:rsidRPr="008207E9">
        <w:rPr>
          <w:rFonts w:ascii="Courier New" w:eastAsia="Times New Roman" w:hAnsi="Courier New" w:cs="Courier New"/>
          <w:i/>
          <w:iCs/>
          <w:sz w:val="20"/>
          <w:szCs w:val="20"/>
          <w:lang w:eastAsia="ru-RU"/>
        </w:rPr>
        <w:t>parseDouble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((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String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)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data.get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(</w:t>
      </w:r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t>2</w:t>
      </w:r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))</w:t>
      </w:r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t>;</w:t>
      </w:r>
      <w:proofErr w:type="gramEnd"/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br/>
      </w:r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br/>
        <w:t xml:space="preserve">                   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for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(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int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i = </w:t>
      </w:r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t xml:space="preserve">0; </w:t>
      </w:r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i &lt; (b - a) / h</w:t>
      </w:r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t xml:space="preserve">; </w:t>
      </w:r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i++) {</w:t>
      </w:r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br/>
        <w:t xml:space="preserve">                       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if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(a+(i+</w:t>
      </w:r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t>1</w:t>
      </w:r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)*h&lt;=b){</w:t>
      </w:r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br/>
        <w:t xml:space="preserve">                           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area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+= h * (</w:t>
      </w:r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t xml:space="preserve">0.5 </w:t>
      </w:r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* (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Math.</w:t>
      </w:r>
      <w:r w:rsidRPr="008207E9">
        <w:rPr>
          <w:rFonts w:ascii="Courier New" w:eastAsia="Times New Roman" w:hAnsi="Courier New" w:cs="Courier New"/>
          <w:i/>
          <w:iCs/>
          <w:sz w:val="20"/>
          <w:szCs w:val="20"/>
          <w:lang w:eastAsia="ru-RU"/>
        </w:rPr>
        <w:t>tan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(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a+i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*h) +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Math.</w:t>
      </w:r>
      <w:r w:rsidRPr="008207E9">
        <w:rPr>
          <w:rFonts w:ascii="Courier New" w:eastAsia="Times New Roman" w:hAnsi="Courier New" w:cs="Courier New"/>
          <w:i/>
          <w:iCs/>
          <w:sz w:val="20"/>
          <w:szCs w:val="20"/>
          <w:lang w:eastAsia="ru-RU"/>
        </w:rPr>
        <w:t>tan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(a+(i+</w:t>
      </w:r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t>1</w:t>
      </w:r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)*h)))</w:t>
      </w:r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t>;</w:t>
      </w:r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br/>
      </w:r>
      <w:proofErr w:type="gramStart"/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t xml:space="preserve">                        </w:t>
      </w:r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}</w:t>
      </w:r>
      <w:proofErr w:type="gram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br/>
        <w:t xml:space="preserve">                       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else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{</w:t>
      </w:r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br/>
        <w:t xml:space="preserve">                           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area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+= h * (</w:t>
      </w:r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t xml:space="preserve">0.5 </w:t>
      </w:r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* (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Math.</w:t>
      </w:r>
      <w:r w:rsidRPr="008207E9">
        <w:rPr>
          <w:rFonts w:ascii="Courier New" w:eastAsia="Times New Roman" w:hAnsi="Courier New" w:cs="Courier New"/>
          <w:i/>
          <w:iCs/>
          <w:sz w:val="20"/>
          <w:szCs w:val="20"/>
          <w:lang w:eastAsia="ru-RU"/>
        </w:rPr>
        <w:t>tan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(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a+i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*h) +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Math.</w:t>
      </w:r>
      <w:r w:rsidRPr="008207E9">
        <w:rPr>
          <w:rFonts w:ascii="Courier New" w:eastAsia="Times New Roman" w:hAnsi="Courier New" w:cs="Courier New"/>
          <w:i/>
          <w:iCs/>
          <w:sz w:val="20"/>
          <w:szCs w:val="20"/>
          <w:lang w:eastAsia="ru-RU"/>
        </w:rPr>
        <w:t>tan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(b)))</w:t>
      </w:r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t>;</w:t>
      </w:r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br/>
        <w:t xml:space="preserve">                        </w:t>
      </w:r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}</w:t>
      </w:r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br/>
      </w:r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br/>
        <w:t xml:space="preserve">                    }</w:t>
      </w:r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br/>
      </w:r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br/>
        <w:t xml:space="preserve">               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MyModel.setValueAt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(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area</w:t>
      </w:r>
      <w:proofErr w:type="spellEnd"/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t xml:space="preserve">,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indexRow</w:t>
      </w:r>
      <w:proofErr w:type="spellEnd"/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t>, 3</w:t>
      </w:r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)</w:t>
      </w:r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t xml:space="preserve">; </w:t>
      </w:r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// установка значения </w:t>
      </w:r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lastRenderedPageBreak/>
        <w:t>интеграла в строку с индексом в столбце №3</w:t>
      </w:r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br/>
      </w:r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br/>
        <w:t xml:space="preserve">            }</w:t>
      </w:r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br/>
        <w:t xml:space="preserve">        })</w:t>
      </w:r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t>;</w:t>
      </w:r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br/>
      </w:r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br/>
        <w:t xml:space="preserve">       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DelButton.addActionListener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(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new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ActionListener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() </w:t>
      </w:r>
      <w:proofErr w:type="gram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{ </w:t>
      </w:r>
      <w:proofErr w:type="gram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//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ActionListener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хранит в себе метод, который активируется при нажатии кнопки</w:t>
      </w:r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br/>
        <w:t xml:space="preserve">            @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Override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br/>
        <w:t xml:space="preserve">           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public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void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actionPerformed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(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ActionEvent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e) { //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actionPerformed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- метод, который активируется при нажатии кнопки</w:t>
      </w:r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br/>
        <w:t xml:space="preserve">               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int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indexRow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=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MyTable.getSelectedRow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()</w:t>
      </w:r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t xml:space="preserve">; </w:t>
      </w:r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// Метод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getSelectedRow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() возвращает индекс первой выбранной строки</w:t>
      </w:r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br/>
        <w:t xml:space="preserve">               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if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(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indexRow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!= -</w:t>
      </w:r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t>1</w:t>
      </w:r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){</w:t>
      </w:r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br/>
        <w:t xml:space="preserve">                   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MyModel.removeRow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(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indexRow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)</w:t>
      </w:r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t xml:space="preserve">; </w:t>
      </w:r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// Метод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removeRow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() имеет параметр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ind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- индекс строки, которая будет удалена</w:t>
      </w:r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br/>
        <w:t xml:space="preserve">                }</w:t>
      </w:r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br/>
        <w:t xml:space="preserve">            }</w:t>
      </w:r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br/>
        <w:t xml:space="preserve">        })</w:t>
      </w:r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t>;</w:t>
      </w:r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br/>
      </w:r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br/>
        <w:t xml:space="preserve">    </w:t>
      </w:r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}</w:t>
      </w:r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br/>
      </w:r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br/>
      </w:r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br/>
        <w:t xml:space="preserve">    </w:t>
      </w:r>
      <w:proofErr w:type="spellStart"/>
      <w:proofErr w:type="gram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public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static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void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main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(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String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[]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args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) {</w:t>
      </w:r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br/>
        <w:t xml:space="preserve">       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JFrame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frame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=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new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JFrame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("Интегральная гипербола кибернетики")</w:t>
      </w:r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t xml:space="preserve">; </w:t>
      </w:r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// создаём окно с рамкой</w:t>
      </w:r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br/>
        <w:t xml:space="preserve">       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frame.setVisible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(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true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)</w:t>
      </w:r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t xml:space="preserve">; </w:t>
      </w:r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// показывает или скрывает это окно в зависимости от значения параметра</w:t>
      </w:r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br/>
        <w:t xml:space="preserve">       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frame.setContentPane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(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new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Table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().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MyPanel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)</w:t>
      </w:r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t>;</w:t>
      </w:r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//задаёт содержимое окна с рамкой</w:t>
      </w:r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br/>
        <w:t xml:space="preserve">        frame.setDefaultCloseOperation(JFrame.</w:t>
      </w:r>
      <w:r w:rsidRPr="008207E9">
        <w:rPr>
          <w:rFonts w:ascii="Courier New" w:eastAsia="Times New Roman" w:hAnsi="Courier New" w:cs="Courier New"/>
          <w:i/>
          <w:iCs/>
          <w:sz w:val="20"/>
          <w:szCs w:val="20"/>
          <w:lang w:eastAsia="ru-RU"/>
        </w:rPr>
        <w:t>EXIT_ON_CLOSE</w:t>
      </w:r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)</w:t>
      </w:r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t>;</w:t>
      </w:r>
      <w:proofErr w:type="gram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//Устанавливает операцию при закрытии окна закончить работу приложения,</w:t>
      </w:r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br/>
        <w:t xml:space="preserve">        // которая будет выполняться по умолчанию, когда пользователь инициирует «закрытие» этого окна</w:t>
      </w:r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br/>
        <w:t xml:space="preserve">       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frame.setSize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(</w:t>
      </w:r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t>450,600</w:t>
      </w:r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)</w:t>
      </w:r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t xml:space="preserve">; </w:t>
      </w:r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// размер окна</w:t>
      </w:r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br/>
        <w:t xml:space="preserve">        </w:t>
      </w:r>
      <w:proofErr w:type="spell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frame.setLocation</w:t>
      </w:r>
      <w:proofErr w:type="spell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(</w:t>
      </w:r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t>120,100</w:t>
      </w:r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)</w:t>
      </w:r>
      <w:r w:rsidRPr="008207E9">
        <w:rPr>
          <w:rFonts w:ascii="Courier New" w:eastAsia="Times New Roman" w:hAnsi="Courier New" w:cs="Courier New"/>
          <w:b/>
          <w:bCs/>
          <w:sz w:val="20"/>
          <w:szCs w:val="20"/>
          <w:lang w:eastAsia="ru-RU"/>
        </w:rPr>
        <w:t xml:space="preserve">; </w:t>
      </w:r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>// расположение окна</w:t>
      </w:r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br/>
      </w:r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br/>
      </w:r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br/>
      </w:r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br/>
      </w:r>
      <w:proofErr w:type="gramStart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   }</w:t>
      </w:r>
      <w:proofErr w:type="gramEnd"/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br/>
      </w:r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br/>
      </w:r>
      <w:r w:rsidRPr="008207E9">
        <w:rPr>
          <w:rFonts w:ascii="Courier New" w:eastAsia="Times New Roman" w:hAnsi="Courier New" w:cs="Courier New"/>
          <w:sz w:val="20"/>
          <w:szCs w:val="20"/>
          <w:lang w:eastAsia="ru-RU"/>
        </w:rPr>
        <w:br/>
        <w:t>}</w:t>
      </w:r>
    </w:p>
    <w:p w:rsidR="00DD4BCB" w:rsidRPr="00066D72" w:rsidRDefault="00DD4BCB" w:rsidP="00066D72">
      <w:pPr>
        <w:pStyle w:val="HTML"/>
        <w:ind w:left="-567"/>
      </w:pPr>
    </w:p>
    <w:p w:rsidR="00790435" w:rsidRDefault="00790435" w:rsidP="00B10B7E">
      <w:pPr>
        <w:ind w:left="-567" w:firstLine="567"/>
        <w:jc w:val="both"/>
        <w:rPr>
          <w:rFonts w:ascii="Times New Roman" w:hAnsi="Times New Roman" w:cs="Times New Roman"/>
          <w:b/>
          <w:sz w:val="28"/>
          <w:lang w:val="en-US"/>
        </w:rPr>
      </w:pPr>
    </w:p>
    <w:p w:rsidR="00790435" w:rsidRDefault="00790435" w:rsidP="00B10B7E">
      <w:pPr>
        <w:ind w:left="-567" w:firstLine="567"/>
        <w:jc w:val="both"/>
        <w:rPr>
          <w:rFonts w:ascii="Times New Roman" w:hAnsi="Times New Roman" w:cs="Times New Roman"/>
          <w:b/>
          <w:sz w:val="28"/>
          <w:lang w:val="en-US"/>
        </w:rPr>
      </w:pPr>
    </w:p>
    <w:p w:rsidR="00790435" w:rsidRDefault="00790435" w:rsidP="00B10B7E">
      <w:pPr>
        <w:ind w:left="-567" w:firstLine="567"/>
        <w:jc w:val="both"/>
        <w:rPr>
          <w:rFonts w:ascii="Times New Roman" w:hAnsi="Times New Roman" w:cs="Times New Roman"/>
          <w:b/>
          <w:sz w:val="28"/>
          <w:lang w:val="en-US"/>
        </w:rPr>
      </w:pPr>
    </w:p>
    <w:p w:rsidR="00790435" w:rsidRDefault="00790435" w:rsidP="00B10B7E">
      <w:pPr>
        <w:ind w:left="-567" w:firstLine="567"/>
        <w:jc w:val="both"/>
        <w:rPr>
          <w:rFonts w:ascii="Times New Roman" w:hAnsi="Times New Roman" w:cs="Times New Roman"/>
          <w:b/>
          <w:sz w:val="28"/>
          <w:lang w:val="en-US"/>
        </w:rPr>
      </w:pPr>
    </w:p>
    <w:p w:rsidR="00790435" w:rsidRDefault="00790435" w:rsidP="00B10B7E">
      <w:pPr>
        <w:ind w:left="-567" w:firstLine="567"/>
        <w:jc w:val="both"/>
        <w:rPr>
          <w:rFonts w:ascii="Times New Roman" w:hAnsi="Times New Roman" w:cs="Times New Roman"/>
          <w:b/>
          <w:sz w:val="28"/>
          <w:lang w:val="en-US"/>
        </w:rPr>
      </w:pPr>
    </w:p>
    <w:p w:rsidR="00790435" w:rsidRDefault="00790435" w:rsidP="00B10B7E">
      <w:pPr>
        <w:ind w:left="-567" w:firstLine="567"/>
        <w:jc w:val="both"/>
        <w:rPr>
          <w:rFonts w:ascii="Times New Roman" w:hAnsi="Times New Roman" w:cs="Times New Roman"/>
          <w:b/>
          <w:sz w:val="28"/>
          <w:lang w:val="en-US"/>
        </w:rPr>
      </w:pPr>
    </w:p>
    <w:p w:rsidR="00790435" w:rsidRDefault="00790435" w:rsidP="00B10B7E">
      <w:pPr>
        <w:ind w:left="-567" w:firstLine="567"/>
        <w:jc w:val="both"/>
        <w:rPr>
          <w:rFonts w:ascii="Times New Roman" w:hAnsi="Times New Roman" w:cs="Times New Roman"/>
          <w:b/>
          <w:sz w:val="28"/>
          <w:lang w:val="en-US"/>
        </w:rPr>
      </w:pPr>
    </w:p>
    <w:p w:rsidR="00790435" w:rsidRDefault="00790435" w:rsidP="00B10B7E">
      <w:pPr>
        <w:ind w:left="-567" w:firstLine="567"/>
        <w:jc w:val="both"/>
        <w:rPr>
          <w:rFonts w:ascii="Times New Roman" w:hAnsi="Times New Roman" w:cs="Times New Roman"/>
          <w:b/>
          <w:sz w:val="28"/>
          <w:lang w:val="en-US"/>
        </w:rPr>
      </w:pPr>
    </w:p>
    <w:p w:rsidR="00B10B7E" w:rsidRDefault="00B10B7E" w:rsidP="00B10B7E">
      <w:pPr>
        <w:ind w:left="-567" w:firstLine="567"/>
        <w:jc w:val="both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>Р</w:t>
      </w:r>
      <w:r w:rsidRPr="00B10B7E">
        <w:rPr>
          <w:rFonts w:ascii="Times New Roman" w:hAnsi="Times New Roman" w:cs="Times New Roman"/>
          <w:b/>
          <w:sz w:val="28"/>
        </w:rPr>
        <w:t>езультаты выполнения программы</w:t>
      </w:r>
    </w:p>
    <w:p w:rsidR="00066D72" w:rsidRPr="00FE5750" w:rsidRDefault="005B53AE" w:rsidP="00FE5750">
      <w:pPr>
        <w:spacing w:after="60"/>
        <w:ind w:left="-567" w:right="284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  <w:lang w:eastAsia="ru-RU"/>
        </w:rPr>
        <w:drawing>
          <wp:inline distT="0" distB="0" distL="0" distR="0" wp14:anchorId="79995424" wp14:editId="0A3DD641">
            <wp:extent cx="3030558" cy="41338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036067" cy="41413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2BFB" w:rsidRPr="00980939" w:rsidRDefault="00980939" w:rsidP="00FE5750">
      <w:pPr>
        <w:ind w:left="-567" w:right="283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</w:t>
      </w:r>
      <w:r w:rsidR="005B53AE" w:rsidRPr="005B53A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№</w:t>
      </w:r>
      <w:r w:rsidR="005B53AE" w:rsidRPr="005B53AE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- </w:t>
      </w:r>
      <w:r w:rsidR="002C2BFB" w:rsidRPr="00FE5750">
        <w:rPr>
          <w:rFonts w:ascii="Times New Roman" w:hAnsi="Times New Roman" w:cs="Times New Roman"/>
          <w:sz w:val="24"/>
          <w:szCs w:val="24"/>
        </w:rPr>
        <w:t>Запуск</w:t>
      </w:r>
      <w:r w:rsidRPr="004F419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программы</w:t>
      </w:r>
    </w:p>
    <w:p w:rsidR="00D60188" w:rsidRDefault="00896271" w:rsidP="00FE5750">
      <w:pPr>
        <w:spacing w:after="60"/>
        <w:ind w:left="-567" w:right="284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  <w:lang w:eastAsia="ru-RU"/>
        </w:rPr>
        <w:drawing>
          <wp:inline distT="0" distB="0" distL="0" distR="0" wp14:anchorId="4485E205" wp14:editId="36E1C469">
            <wp:extent cx="2984891" cy="4067175"/>
            <wp:effectExtent l="0" t="0" r="635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991545" cy="40762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5750" w:rsidRPr="00FE5750" w:rsidRDefault="00980939" w:rsidP="00FE5750">
      <w:pPr>
        <w:ind w:left="-567" w:right="283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</w:t>
      </w:r>
      <w:r w:rsidR="005B53AE" w:rsidRPr="005B53A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№</w:t>
      </w:r>
      <w:r w:rsidR="005B53AE" w:rsidRPr="005B53AE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- Ввод данных для интеграла</w:t>
      </w:r>
    </w:p>
    <w:p w:rsidR="00D60188" w:rsidRDefault="00CF0FF8" w:rsidP="00FE5750">
      <w:pPr>
        <w:spacing w:after="60"/>
        <w:ind w:left="-567" w:right="284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  <w:lang w:eastAsia="ru-RU"/>
        </w:rPr>
        <w:lastRenderedPageBreak/>
        <w:drawing>
          <wp:inline distT="0" distB="0" distL="0" distR="0" wp14:anchorId="74D36FE0" wp14:editId="097768DB">
            <wp:extent cx="3133613" cy="426720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137952" cy="42731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5750" w:rsidRDefault="00980939" w:rsidP="00FE5750">
      <w:pPr>
        <w:ind w:left="-567" w:right="283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</w:t>
      </w:r>
      <w:r w:rsidR="005B53AE" w:rsidRPr="005B53A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№</w:t>
      </w:r>
      <w:r w:rsidR="005B53AE" w:rsidRPr="005B53AE"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- </w:t>
      </w:r>
      <w:r w:rsidR="00FE5750" w:rsidRPr="00FE5750">
        <w:rPr>
          <w:rFonts w:ascii="Times New Roman" w:hAnsi="Times New Roman" w:cs="Times New Roman"/>
          <w:sz w:val="24"/>
          <w:szCs w:val="24"/>
        </w:rPr>
        <w:t>Добавление</w:t>
      </w:r>
      <w:r>
        <w:rPr>
          <w:rFonts w:ascii="Times New Roman" w:hAnsi="Times New Roman" w:cs="Times New Roman"/>
          <w:sz w:val="24"/>
          <w:szCs w:val="24"/>
        </w:rPr>
        <w:t xml:space="preserve"> строки с данными в таблицу</w:t>
      </w:r>
    </w:p>
    <w:p w:rsidR="00C116BF" w:rsidRDefault="009677D7" w:rsidP="00C116BF">
      <w:pPr>
        <w:spacing w:after="60"/>
        <w:ind w:left="-567" w:right="284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ru-RU"/>
        </w:rPr>
        <w:drawing>
          <wp:inline distT="0" distB="0" distL="0" distR="0" wp14:anchorId="1036A2CE" wp14:editId="6211F3F9">
            <wp:extent cx="3178812" cy="4343400"/>
            <wp:effectExtent l="0" t="0" r="254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178812" cy="434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116BF" w:rsidRPr="00FE5750" w:rsidRDefault="00980939" w:rsidP="00FE5750">
      <w:pPr>
        <w:ind w:left="-567" w:right="283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</w:t>
      </w:r>
      <w:r w:rsidR="005B53AE" w:rsidRPr="005B53A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№</w:t>
      </w:r>
      <w:r w:rsidR="005B53AE" w:rsidRPr="00896271">
        <w:rPr>
          <w:rFonts w:ascii="Times New Roman" w:hAnsi="Times New Roman" w:cs="Times New Roman"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 - </w:t>
      </w:r>
      <w:r w:rsidR="00C116BF">
        <w:rPr>
          <w:rFonts w:ascii="Times New Roman" w:hAnsi="Times New Roman" w:cs="Times New Roman"/>
          <w:sz w:val="24"/>
          <w:szCs w:val="24"/>
        </w:rPr>
        <w:t>Вычисление</w:t>
      </w:r>
      <w:r>
        <w:rPr>
          <w:rFonts w:ascii="Times New Roman" w:hAnsi="Times New Roman" w:cs="Times New Roman"/>
          <w:sz w:val="24"/>
          <w:szCs w:val="24"/>
        </w:rPr>
        <w:t xml:space="preserve"> определённого интеграла</w:t>
      </w:r>
    </w:p>
    <w:p w:rsidR="00D60188" w:rsidRPr="00FE5750" w:rsidRDefault="00A04862" w:rsidP="00FE5750">
      <w:pPr>
        <w:spacing w:after="60"/>
        <w:ind w:left="-567" w:right="284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  <w:lang w:eastAsia="ru-RU"/>
        </w:rPr>
        <w:lastRenderedPageBreak/>
        <w:drawing>
          <wp:inline distT="0" distB="0" distL="0" distR="0" wp14:anchorId="24C30C54" wp14:editId="69BCAF5B">
            <wp:extent cx="3176457" cy="4352925"/>
            <wp:effectExtent l="0" t="0" r="508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182895" cy="43617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5750" w:rsidRDefault="00980939" w:rsidP="00FE5750">
      <w:pPr>
        <w:ind w:left="-567" w:right="283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Рисунок</w:t>
      </w:r>
      <w:r w:rsidR="005B53AE" w:rsidRPr="005B53A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№</w:t>
      </w:r>
      <w:r w:rsidR="005B53AE" w:rsidRPr="00896271">
        <w:rPr>
          <w:rFonts w:ascii="Times New Roman" w:hAnsi="Times New Roman" w:cs="Times New Roman"/>
          <w:sz w:val="24"/>
          <w:szCs w:val="24"/>
        </w:rPr>
        <w:t>5</w:t>
      </w:r>
      <w:r>
        <w:rPr>
          <w:rFonts w:ascii="Times New Roman" w:hAnsi="Times New Roman" w:cs="Times New Roman"/>
          <w:sz w:val="24"/>
          <w:szCs w:val="24"/>
        </w:rPr>
        <w:t xml:space="preserve"> - </w:t>
      </w:r>
      <w:r w:rsidR="00FE5750">
        <w:rPr>
          <w:rFonts w:ascii="Times New Roman" w:hAnsi="Times New Roman" w:cs="Times New Roman"/>
          <w:sz w:val="24"/>
          <w:szCs w:val="24"/>
        </w:rPr>
        <w:t>Удаление</w:t>
      </w:r>
      <w:r>
        <w:rPr>
          <w:rFonts w:ascii="Times New Roman" w:hAnsi="Times New Roman" w:cs="Times New Roman"/>
          <w:sz w:val="24"/>
          <w:szCs w:val="24"/>
        </w:rPr>
        <w:t xml:space="preserve"> строк с данными из таблицы</w:t>
      </w:r>
    </w:p>
    <w:p w:rsidR="0013180E" w:rsidRDefault="0013180E" w:rsidP="0013180E">
      <w:pPr>
        <w:ind w:left="-567" w:firstLine="567"/>
        <w:jc w:val="both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Проверка работы программы</w:t>
      </w:r>
    </w:p>
    <w:p w:rsidR="0013180E" w:rsidRDefault="00EE5916" w:rsidP="00F3010B">
      <w:pPr>
        <w:spacing w:after="60"/>
        <w:ind w:left="-567" w:right="284"/>
        <w:jc w:val="center"/>
        <w:rPr>
          <w:rFonts w:ascii="Times New Roman" w:hAnsi="Times New Roman" w:cs="Times New Roman"/>
          <w:b/>
          <w:sz w:val="28"/>
          <w:lang w:val="en-US"/>
        </w:rPr>
      </w:pPr>
      <w:r>
        <w:rPr>
          <w:noProof/>
          <w:lang w:eastAsia="ru-RU"/>
        </w:rPr>
        <w:drawing>
          <wp:inline distT="0" distB="0" distL="0" distR="0" wp14:anchorId="1695BF2A" wp14:editId="14FD2108">
            <wp:extent cx="5940425" cy="3568915"/>
            <wp:effectExtent l="0" t="0" r="317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5689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44932" w:rsidRPr="00F3010B" w:rsidRDefault="00944932" w:rsidP="00F3010B">
      <w:pPr>
        <w:ind w:left="-567" w:right="283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</w:t>
      </w:r>
      <w:r w:rsidRPr="005B53A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№</w:t>
      </w:r>
      <w:r w:rsidR="00F3010B" w:rsidRPr="00F3010B">
        <w:rPr>
          <w:rFonts w:ascii="Times New Roman" w:hAnsi="Times New Roman" w:cs="Times New Roman"/>
          <w:sz w:val="24"/>
          <w:szCs w:val="24"/>
        </w:rPr>
        <w:t>6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F3010B">
        <w:rPr>
          <w:rFonts w:ascii="Times New Roman" w:hAnsi="Times New Roman" w:cs="Times New Roman"/>
          <w:sz w:val="24"/>
          <w:szCs w:val="24"/>
        </w:rPr>
        <w:t>–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F3010B">
        <w:rPr>
          <w:rFonts w:ascii="Times New Roman" w:hAnsi="Times New Roman" w:cs="Times New Roman"/>
          <w:sz w:val="24"/>
          <w:szCs w:val="24"/>
        </w:rPr>
        <w:t>Проверка вычисления определённого интеграла (Верх = 0 , Низ = 1, Шаг = 0.01)</w:t>
      </w:r>
    </w:p>
    <w:p w:rsidR="00E87C30" w:rsidRDefault="00E87C30" w:rsidP="00F3010B">
      <w:pPr>
        <w:spacing w:after="60"/>
        <w:ind w:left="-567" w:firstLine="567"/>
        <w:jc w:val="both"/>
        <w:rPr>
          <w:rFonts w:ascii="Times New Roman" w:hAnsi="Times New Roman" w:cs="Times New Roman"/>
          <w:b/>
          <w:sz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1A649F45" wp14:editId="1CBE37EB">
            <wp:extent cx="5940425" cy="3610606"/>
            <wp:effectExtent l="0" t="0" r="3175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6106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3010B" w:rsidRPr="00F3010B" w:rsidRDefault="00F3010B" w:rsidP="00F3010B">
      <w:pPr>
        <w:ind w:left="-567" w:right="283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</w:t>
      </w:r>
      <w:r w:rsidRPr="005B53A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№</w:t>
      </w:r>
      <w:r>
        <w:rPr>
          <w:rFonts w:ascii="Times New Roman" w:hAnsi="Times New Roman" w:cs="Times New Roman"/>
          <w:sz w:val="24"/>
          <w:szCs w:val="24"/>
        </w:rPr>
        <w:t>7</w:t>
      </w:r>
      <w:r>
        <w:rPr>
          <w:rFonts w:ascii="Times New Roman" w:hAnsi="Times New Roman" w:cs="Times New Roman"/>
          <w:sz w:val="24"/>
          <w:szCs w:val="24"/>
        </w:rPr>
        <w:t xml:space="preserve"> – Проверка вычисления определённого интеграла (Верх = 0 , Низ = </w:t>
      </w:r>
      <w:r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, Шаг = 0.01)</w:t>
      </w:r>
    </w:p>
    <w:p w:rsidR="00E87C30" w:rsidRDefault="00E87C30" w:rsidP="00F3010B">
      <w:pPr>
        <w:spacing w:after="60"/>
        <w:ind w:left="-567" w:firstLine="567"/>
        <w:jc w:val="both"/>
        <w:rPr>
          <w:rFonts w:ascii="Times New Roman" w:hAnsi="Times New Roman" w:cs="Times New Roman"/>
          <w:b/>
          <w:sz w:val="28"/>
        </w:rPr>
      </w:pPr>
      <w:r>
        <w:rPr>
          <w:noProof/>
          <w:lang w:eastAsia="ru-RU"/>
        </w:rPr>
        <w:drawing>
          <wp:inline distT="0" distB="0" distL="0" distR="0" wp14:anchorId="280670A2" wp14:editId="6E970B96">
            <wp:extent cx="5940425" cy="3617350"/>
            <wp:effectExtent l="0" t="0" r="3175" b="254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61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3010B" w:rsidRPr="00F3010B" w:rsidRDefault="00F3010B" w:rsidP="00F3010B">
      <w:pPr>
        <w:ind w:left="-567" w:right="283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</w:t>
      </w:r>
      <w:r w:rsidRPr="005B53A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№</w:t>
      </w:r>
      <w:r>
        <w:rPr>
          <w:rFonts w:ascii="Times New Roman" w:hAnsi="Times New Roman" w:cs="Times New Roman"/>
          <w:sz w:val="24"/>
          <w:szCs w:val="24"/>
        </w:rPr>
        <w:t>8</w:t>
      </w:r>
      <w:r>
        <w:rPr>
          <w:rFonts w:ascii="Times New Roman" w:hAnsi="Times New Roman" w:cs="Times New Roman"/>
          <w:sz w:val="24"/>
          <w:szCs w:val="24"/>
        </w:rPr>
        <w:t xml:space="preserve"> – Проверка вычисления определённого интеграла (Верх = </w:t>
      </w:r>
      <w:r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, Низ = </w:t>
      </w:r>
      <w:r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, Шаг</w:t>
      </w:r>
      <w:r>
        <w:rPr>
          <w:rFonts w:ascii="Times New Roman" w:hAnsi="Times New Roman" w:cs="Times New Roman"/>
          <w:sz w:val="24"/>
          <w:szCs w:val="24"/>
        </w:rPr>
        <w:t xml:space="preserve"> = 0.</w:t>
      </w:r>
      <w:r>
        <w:rPr>
          <w:rFonts w:ascii="Times New Roman" w:hAnsi="Times New Roman" w:cs="Times New Roman"/>
          <w:sz w:val="24"/>
          <w:szCs w:val="24"/>
        </w:rPr>
        <w:t>1)</w:t>
      </w:r>
    </w:p>
    <w:p w:rsidR="001E0269" w:rsidRPr="00B10B7E" w:rsidRDefault="00703A6F" w:rsidP="00B10B7E">
      <w:pPr>
        <w:ind w:left="-567" w:firstLine="567"/>
        <w:jc w:val="both"/>
      </w:pPr>
      <w:r>
        <w:rPr>
          <w:rFonts w:ascii="Times New Roman" w:hAnsi="Times New Roman" w:cs="Times New Roman"/>
          <w:b/>
          <w:sz w:val="28"/>
        </w:rPr>
        <w:t>Вывод</w:t>
      </w:r>
      <w:r w:rsidR="00B10B7E" w:rsidRPr="00B10B7E">
        <w:rPr>
          <w:rFonts w:ascii="Times New Roman" w:hAnsi="Times New Roman" w:cs="Times New Roman"/>
          <w:b/>
          <w:sz w:val="28"/>
        </w:rPr>
        <w:t xml:space="preserve">: </w:t>
      </w:r>
      <w:r w:rsidR="00B10B7E" w:rsidRPr="00B10B7E">
        <w:rPr>
          <w:rFonts w:ascii="Times New Roman" w:hAnsi="Times New Roman" w:cs="Times New Roman"/>
          <w:sz w:val="28"/>
        </w:rPr>
        <w:t xml:space="preserve">Мы научились </w:t>
      </w:r>
      <w:r w:rsidR="00B10B7E" w:rsidRPr="00A727D7">
        <w:rPr>
          <w:rFonts w:ascii="Times New Roman" w:hAnsi="Times New Roman" w:cs="Times New Roman"/>
          <w:sz w:val="28"/>
        </w:rPr>
        <w:t>разрабатывать приложе</w:t>
      </w:r>
      <w:bookmarkStart w:id="1" w:name="_GoBack"/>
      <w:bookmarkEnd w:id="1"/>
      <w:r w:rsidR="00B10B7E" w:rsidRPr="00A727D7">
        <w:rPr>
          <w:rFonts w:ascii="Times New Roman" w:hAnsi="Times New Roman" w:cs="Times New Roman"/>
          <w:sz w:val="28"/>
        </w:rPr>
        <w:t xml:space="preserve">ния, обладающие графическим интерфейсом пользователя, с использованием библиотеки </w:t>
      </w:r>
      <w:proofErr w:type="spellStart"/>
      <w:r w:rsidR="00B10B7E" w:rsidRPr="00A727D7">
        <w:rPr>
          <w:rFonts w:ascii="Times New Roman" w:hAnsi="Times New Roman" w:cs="Times New Roman"/>
          <w:sz w:val="28"/>
        </w:rPr>
        <w:t>Swing</w:t>
      </w:r>
      <w:proofErr w:type="spellEnd"/>
      <w:r w:rsidR="00B10B7E" w:rsidRPr="00A727D7">
        <w:rPr>
          <w:rFonts w:ascii="Times New Roman" w:hAnsi="Times New Roman" w:cs="Times New Roman"/>
          <w:sz w:val="28"/>
        </w:rPr>
        <w:t>.</w:t>
      </w:r>
    </w:p>
    <w:sectPr w:rsidR="001E0269" w:rsidRPr="00B10B7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4473C10"/>
    <w:multiLevelType w:val="hybridMultilevel"/>
    <w:tmpl w:val="E0E0A8B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D1322"/>
    <w:rsid w:val="00066D72"/>
    <w:rsid w:val="000A7A32"/>
    <w:rsid w:val="000B296F"/>
    <w:rsid w:val="0013180E"/>
    <w:rsid w:val="00156C65"/>
    <w:rsid w:val="00162158"/>
    <w:rsid w:val="00173EFB"/>
    <w:rsid w:val="001E0269"/>
    <w:rsid w:val="001E6483"/>
    <w:rsid w:val="002C2BFB"/>
    <w:rsid w:val="00302FEA"/>
    <w:rsid w:val="004F4198"/>
    <w:rsid w:val="005B53AE"/>
    <w:rsid w:val="00703A6F"/>
    <w:rsid w:val="007334AB"/>
    <w:rsid w:val="00790435"/>
    <w:rsid w:val="007D1322"/>
    <w:rsid w:val="008207E9"/>
    <w:rsid w:val="00891BE3"/>
    <w:rsid w:val="00896271"/>
    <w:rsid w:val="00944932"/>
    <w:rsid w:val="009677D7"/>
    <w:rsid w:val="00980939"/>
    <w:rsid w:val="009E07DC"/>
    <w:rsid w:val="00A04862"/>
    <w:rsid w:val="00A727D7"/>
    <w:rsid w:val="00AF5DD2"/>
    <w:rsid w:val="00B10B7E"/>
    <w:rsid w:val="00B12884"/>
    <w:rsid w:val="00B82CAA"/>
    <w:rsid w:val="00C116BF"/>
    <w:rsid w:val="00CA6F34"/>
    <w:rsid w:val="00CF0FF8"/>
    <w:rsid w:val="00D520CF"/>
    <w:rsid w:val="00D60188"/>
    <w:rsid w:val="00DD4BCB"/>
    <w:rsid w:val="00E87C30"/>
    <w:rsid w:val="00EB6C75"/>
    <w:rsid w:val="00EE5916"/>
    <w:rsid w:val="00F3010B"/>
    <w:rsid w:val="00F443B3"/>
    <w:rsid w:val="00FE57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2">
    <w:name w:val="heading 2"/>
    <w:basedOn w:val="a"/>
    <w:next w:val="a"/>
    <w:link w:val="20"/>
    <w:qFormat/>
    <w:rsid w:val="00173EFB"/>
    <w:pPr>
      <w:keepNext/>
      <w:spacing w:after="0" w:line="240" w:lineRule="auto"/>
      <w:jc w:val="center"/>
      <w:outlineLvl w:val="1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HTML">
    <w:name w:val="HTML Preformatted"/>
    <w:basedOn w:val="a"/>
    <w:link w:val="HTML0"/>
    <w:uiPriority w:val="99"/>
    <w:semiHidden/>
    <w:unhideWhenUsed/>
    <w:rsid w:val="00F443B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F443B3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20">
    <w:name w:val="Заголовок 2 Знак"/>
    <w:basedOn w:val="a0"/>
    <w:link w:val="2"/>
    <w:rsid w:val="00173EFB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customStyle="1" w:styleId="1">
    <w:name w:val="Обычный1"/>
    <w:rsid w:val="00173EFB"/>
    <w:rPr>
      <w:rFonts w:ascii="Calibri" w:eastAsia="Calibri" w:hAnsi="Calibri" w:cs="Calibri"/>
      <w:lang w:eastAsia="ru-RU"/>
    </w:rPr>
  </w:style>
  <w:style w:type="paragraph" w:styleId="a3">
    <w:name w:val="List Paragraph"/>
    <w:basedOn w:val="a"/>
    <w:uiPriority w:val="34"/>
    <w:qFormat/>
    <w:rsid w:val="001E0269"/>
    <w:pPr>
      <w:ind w:left="708"/>
    </w:pPr>
    <w:rPr>
      <w:rFonts w:ascii="Calibri" w:eastAsia="Calibri" w:hAnsi="Calibri" w:cs="Times New Roman"/>
    </w:rPr>
  </w:style>
  <w:style w:type="paragraph" w:styleId="a4">
    <w:name w:val="Balloon Text"/>
    <w:basedOn w:val="a"/>
    <w:link w:val="a5"/>
    <w:uiPriority w:val="99"/>
    <w:semiHidden/>
    <w:unhideWhenUsed/>
    <w:rsid w:val="00891BE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891BE3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2">
    <w:name w:val="heading 2"/>
    <w:basedOn w:val="a"/>
    <w:next w:val="a"/>
    <w:link w:val="20"/>
    <w:qFormat/>
    <w:rsid w:val="00173EFB"/>
    <w:pPr>
      <w:keepNext/>
      <w:spacing w:after="0" w:line="240" w:lineRule="auto"/>
      <w:jc w:val="center"/>
      <w:outlineLvl w:val="1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HTML">
    <w:name w:val="HTML Preformatted"/>
    <w:basedOn w:val="a"/>
    <w:link w:val="HTML0"/>
    <w:uiPriority w:val="99"/>
    <w:semiHidden/>
    <w:unhideWhenUsed/>
    <w:rsid w:val="00F443B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F443B3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20">
    <w:name w:val="Заголовок 2 Знак"/>
    <w:basedOn w:val="a0"/>
    <w:link w:val="2"/>
    <w:rsid w:val="00173EFB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customStyle="1" w:styleId="1">
    <w:name w:val="Обычный1"/>
    <w:rsid w:val="00173EFB"/>
    <w:rPr>
      <w:rFonts w:ascii="Calibri" w:eastAsia="Calibri" w:hAnsi="Calibri" w:cs="Calibri"/>
      <w:lang w:eastAsia="ru-RU"/>
    </w:rPr>
  </w:style>
  <w:style w:type="paragraph" w:styleId="a3">
    <w:name w:val="List Paragraph"/>
    <w:basedOn w:val="a"/>
    <w:uiPriority w:val="34"/>
    <w:qFormat/>
    <w:rsid w:val="001E0269"/>
    <w:pPr>
      <w:ind w:left="708"/>
    </w:pPr>
    <w:rPr>
      <w:rFonts w:ascii="Calibri" w:eastAsia="Calibri" w:hAnsi="Calibri" w:cs="Times New Roman"/>
    </w:rPr>
  </w:style>
  <w:style w:type="paragraph" w:styleId="a4">
    <w:name w:val="Balloon Text"/>
    <w:basedOn w:val="a"/>
    <w:link w:val="a5"/>
    <w:uiPriority w:val="99"/>
    <w:semiHidden/>
    <w:unhideWhenUsed/>
    <w:rsid w:val="00891BE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891BE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76261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5951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6575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3158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8168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95900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1155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505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png"/><Relationship Id="rId18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png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10" Type="http://schemas.openxmlformats.org/officeDocument/2006/relationships/image" Target="media/image3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1</TotalTime>
  <Pages>8</Pages>
  <Words>1037</Words>
  <Characters>5917</Characters>
  <Application>Microsoft Office Word</Application>
  <DocSecurity>0</DocSecurity>
  <Lines>49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69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HP</cp:lastModifiedBy>
  <cp:revision>59</cp:revision>
  <dcterms:created xsi:type="dcterms:W3CDTF">2023-02-23T19:50:00Z</dcterms:created>
  <dcterms:modified xsi:type="dcterms:W3CDTF">2023-03-08T13:02:00Z</dcterms:modified>
</cp:coreProperties>
</file>